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  <p:sldId id="257" r:id="rId3"/>
    <p:sldId id="258" r:id="rId4"/>
    <p:sldId id="265" r:id="rId5"/>
    <p:sldId id="274" r:id="rId6"/>
    <p:sldId id="266" r:id="rId7"/>
    <p:sldId id="270" r:id="rId8"/>
    <p:sldId id="260" r:id="rId9"/>
    <p:sldId id="261" r:id="rId10"/>
    <p:sldId id="262" r:id="rId11"/>
    <p:sldId id="263" r:id="rId12"/>
    <p:sldId id="264" r:id="rId13"/>
    <p:sldId id="267" r:id="rId14"/>
    <p:sldId id="268" r:id="rId15"/>
    <p:sldId id="269" r:id="rId16"/>
    <p:sldId id="273" r:id="rId17"/>
    <p:sldId id="271" r:id="rId18"/>
    <p:sldId id="272" r:id="rId19"/>
    <p:sldId id="275" r:id="rId20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91" autoAdjust="0"/>
    <p:restoredTop sz="94680" autoAdjust="0"/>
  </p:normalViewPr>
  <p:slideViewPr>
    <p:cSldViewPr>
      <p:cViewPr varScale="1">
        <p:scale>
          <a:sx n="118" d="100"/>
          <a:sy n="118" d="100"/>
        </p:scale>
        <p:origin x="-557" y="-6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32004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8"/>
            <a:ext cx="4995863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001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8" y="4767263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F01A05F-178B-46F8-B9FC-B94A6A0289DC}" type="datetimeFigureOut">
              <a:rPr lang="ru-RU" smtClean="0"/>
              <a:t>03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6" y="4767263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3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92B163D-BC94-4297-B23C-25AEA0C6B2B2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776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2620" y="555526"/>
            <a:ext cx="7243836" cy="2304256"/>
          </a:xfrm>
        </p:spPr>
        <p:txBody>
          <a:bodyPr>
            <a:normAutofit fontScale="90000"/>
          </a:bodyPr>
          <a:lstStyle/>
          <a:p>
            <a:r>
              <a:rPr lang="en-US" sz="6000" dirty="0" smtClean="0"/>
              <a:t>First results and future prospects from PHELEX</a:t>
            </a:r>
            <a:endParaRPr lang="ru-RU" sz="6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5656" y="3507854"/>
            <a:ext cx="6400800" cy="9144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Institute for Nuclear Research of RAS, Moscow</a:t>
            </a:r>
          </a:p>
          <a:p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</a:rPr>
              <a:t>A.V.Kopylov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</a:rPr>
              <a:t>I.V.Orekhov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</a:rPr>
              <a:t>V.V.Petukhov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endParaRPr lang="ru-RU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7904" y="4835723"/>
            <a:ext cx="1871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CPPA 2020, Moscow</a:t>
            </a:r>
            <a:endParaRPr lang="ru-RU" sz="1400" dirty="0"/>
          </a:p>
        </p:txBody>
      </p:sp>
      <p:pic>
        <p:nvPicPr>
          <p:cNvPr id="1026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5486"/>
            <a:ext cx="1181100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941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169877"/>
            <a:ext cx="7272808" cy="81769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800" dirty="0" smtClean="0"/>
              <a:t>Diurnal variations, </a:t>
            </a:r>
            <a:r>
              <a:rPr lang="en-US" sz="2800" dirty="0" err="1" smtClean="0"/>
              <a:t>Baksan</a:t>
            </a:r>
            <a:r>
              <a:rPr lang="en-US" sz="2800" dirty="0" smtClean="0"/>
              <a:t>, Russia </a:t>
            </a:r>
            <a:r>
              <a:rPr lang="en-US" sz="2800" dirty="0">
                <a:solidFill>
                  <a:srgbClr val="FF0000"/>
                </a:solidFill>
              </a:rPr>
              <a:t>43ºN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1800" dirty="0" smtClean="0">
                <a:solidFill>
                  <a:srgbClr val="FF0000"/>
                </a:solidFill>
              </a:rPr>
              <a:t>&lt;</a:t>
            </a:r>
            <a:r>
              <a:rPr lang="el-GR" sz="1800" dirty="0" smtClean="0">
                <a:solidFill>
                  <a:srgbClr val="FF0000"/>
                </a:solidFill>
              </a:rPr>
              <a:t>α</a:t>
            </a:r>
            <a:r>
              <a:rPr lang="en-US" sz="1800" baseline="30000" dirty="0" smtClean="0">
                <a:solidFill>
                  <a:srgbClr val="FF0000"/>
                </a:solidFill>
              </a:rPr>
              <a:t>2</a:t>
            </a:r>
            <a:r>
              <a:rPr lang="en-US" sz="1800" dirty="0" smtClean="0">
                <a:solidFill>
                  <a:srgbClr val="FF0000"/>
                </a:solidFill>
              </a:rPr>
              <a:t>&gt; averaged for 1 hour </a:t>
            </a:r>
            <a:endParaRPr lang="ru-RU" sz="18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2" y="1437779"/>
            <a:ext cx="2987441" cy="2286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139" y="1491630"/>
            <a:ext cx="3024336" cy="231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9212" y="1387111"/>
            <a:ext cx="3055275" cy="233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29618" y="1079334"/>
            <a:ext cx="82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vertica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6034" y="1183853"/>
            <a:ext cx="1614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paralle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6216" y="1130002"/>
            <a:ext cx="1717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meridian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7" y="4011910"/>
            <a:ext cx="8339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2060"/>
                </a:solidFill>
              </a:rPr>
              <a:t>η</a:t>
            </a:r>
            <a:r>
              <a:rPr lang="en-US" sz="1400" dirty="0" smtClean="0">
                <a:solidFill>
                  <a:srgbClr val="002060"/>
                </a:solidFill>
              </a:rPr>
              <a:t> – angle between vector of the field and celestial north </a:t>
            </a:r>
            <a:endParaRPr lang="ru-RU" sz="1400" dirty="0" smtClean="0">
              <a:solidFill>
                <a:srgbClr val="002060"/>
              </a:solidFill>
            </a:endParaRPr>
          </a:p>
          <a:p>
            <a:r>
              <a:rPr lang="en-US" sz="1400" dirty="0" smtClean="0">
                <a:solidFill>
                  <a:srgbClr val="002060"/>
                </a:solidFill>
              </a:rPr>
              <a:t>Time zer</a:t>
            </a:r>
            <a:r>
              <a:rPr lang="en-US" sz="1400" dirty="0" smtClean="0">
                <a:solidFill>
                  <a:srgbClr val="002060"/>
                </a:solidFill>
              </a:rPr>
              <a:t>o has been chosen when the vector of the field was in the plane of the corresponding meridian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28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169877"/>
            <a:ext cx="6408712" cy="601673"/>
          </a:xfrm>
        </p:spPr>
        <p:txBody>
          <a:bodyPr/>
          <a:lstStyle/>
          <a:p>
            <a:r>
              <a:rPr lang="en-US" sz="2800" dirty="0" smtClean="0"/>
              <a:t>Diurnal variations, INO, India </a:t>
            </a:r>
            <a:r>
              <a:rPr lang="en-US" sz="2800" dirty="0">
                <a:solidFill>
                  <a:srgbClr val="FF0000"/>
                </a:solidFill>
              </a:rPr>
              <a:t>10ºN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59632" y="1010705"/>
            <a:ext cx="82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vertica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835" y="1055205"/>
            <a:ext cx="1614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paralle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3377" y="1055205"/>
            <a:ext cx="1717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meridian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7614"/>
            <a:ext cx="3189389" cy="243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19622"/>
            <a:ext cx="3018552" cy="230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390206"/>
            <a:ext cx="3040693" cy="232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74206" y="4011910"/>
            <a:ext cx="5873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η – angle between vector of the field and celestial north </a:t>
            </a:r>
          </a:p>
        </p:txBody>
      </p:sp>
    </p:spTree>
    <p:extLst>
      <p:ext uri="{BB962C8B-B14F-4D97-AF65-F5344CB8AC3E}">
        <p14:creationId xmlns:p14="http://schemas.microsoft.com/office/powerpoint/2010/main" val="8427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183316"/>
            <a:ext cx="7416824" cy="648072"/>
          </a:xfrm>
        </p:spPr>
        <p:txBody>
          <a:bodyPr/>
          <a:lstStyle/>
          <a:p>
            <a:r>
              <a:rPr lang="en-US" sz="2800" dirty="0" smtClean="0"/>
              <a:t>Diurnal variations, </a:t>
            </a:r>
            <a:r>
              <a:rPr lang="en-US" sz="2800" dirty="0" err="1" smtClean="0"/>
              <a:t>Pyhäsalmi</a:t>
            </a:r>
            <a:r>
              <a:rPr lang="en-US" sz="2800" dirty="0" smtClean="0"/>
              <a:t>, </a:t>
            </a:r>
            <a:r>
              <a:rPr lang="en-US" sz="2800" dirty="0" smtClean="0"/>
              <a:t>Finland </a:t>
            </a:r>
            <a:r>
              <a:rPr lang="en-US" sz="2800" dirty="0">
                <a:solidFill>
                  <a:srgbClr val="FF0000"/>
                </a:solidFill>
              </a:rPr>
              <a:t>64ºN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91619" y="1039837"/>
            <a:ext cx="82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vertica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31690" y="1042266"/>
            <a:ext cx="1614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parallel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4208" y="1039837"/>
            <a:ext cx="1717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a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Comic Sans MS" panose="030F0702030302020204" pitchFamily="66" charset="0"/>
              </a:rPr>
              <a:t>long the meridian</a:t>
            </a:r>
            <a:endParaRPr lang="ru-RU" sz="1400" dirty="0">
              <a:solidFill>
                <a:schemeClr val="tx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69" y="1347614"/>
            <a:ext cx="310691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491630"/>
            <a:ext cx="2996411" cy="229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038" y="1317544"/>
            <a:ext cx="3140668" cy="2402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33507" y="3945708"/>
            <a:ext cx="5873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η – angle between vector of the field and celestial north </a:t>
            </a:r>
          </a:p>
        </p:txBody>
      </p:sp>
    </p:spTree>
    <p:extLst>
      <p:ext uri="{BB962C8B-B14F-4D97-AF65-F5344CB8AC3E}">
        <p14:creationId xmlns:p14="http://schemas.microsoft.com/office/powerpoint/2010/main" val="129262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08326" y="123478"/>
            <a:ext cx="5876042" cy="119406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Diurnal variations</a:t>
            </a:r>
            <a:r>
              <a:rPr lang="ru-RU" sz="2400" dirty="0" smtClean="0"/>
              <a:t> </a:t>
            </a:r>
            <a:r>
              <a:rPr lang="en-US" sz="2400" dirty="0" smtClean="0"/>
              <a:t>for different directions of the field  at BNO</a:t>
            </a:r>
            <a:r>
              <a:rPr lang="en-US" sz="2400" dirty="0"/>
              <a:t>, Russia </a:t>
            </a:r>
            <a:r>
              <a:rPr lang="en-US" sz="2400" dirty="0">
                <a:solidFill>
                  <a:srgbClr val="FF0000"/>
                </a:solidFill>
              </a:rPr>
              <a:t>43ºN</a:t>
            </a:r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670" y="1347614"/>
            <a:ext cx="3391745" cy="25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35898"/>
            <a:ext cx="3407054" cy="260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03548" y="3885569"/>
            <a:ext cx="8136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averaged (for 1 hour) value α2 = &lt;cos2θ&gt; for BNO, Russia as a function of time for three</a:t>
            </a:r>
          </a:p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orientations of the counter: solid line – the vertical one, dashed line – along the parallel, dot-dashed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ine along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eridian. Left picture: for η = 63º, angle: Galactic North- Celestial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orth right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picture: for η = 27º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,</a:t>
            </a:r>
            <a:r>
              <a:rPr lang="ru-RU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inimal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ngle Celestial North – Galactic Equator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431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08326" y="123478"/>
            <a:ext cx="5876042" cy="119406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Diurnal variations</a:t>
            </a:r>
            <a:r>
              <a:rPr lang="ru-RU" sz="2400" dirty="0" smtClean="0"/>
              <a:t> </a:t>
            </a:r>
            <a:r>
              <a:rPr lang="en-US" sz="2400" dirty="0" smtClean="0"/>
              <a:t>for different directions of the field  at INO</a:t>
            </a:r>
            <a:r>
              <a:rPr lang="en-US" sz="2400" dirty="0"/>
              <a:t>, </a:t>
            </a:r>
            <a:r>
              <a:rPr lang="en-US" sz="2400" dirty="0" smtClean="0"/>
              <a:t>India </a:t>
            </a:r>
            <a:r>
              <a:rPr lang="en-US" sz="2400" dirty="0">
                <a:solidFill>
                  <a:srgbClr val="FF0000"/>
                </a:solidFill>
              </a:rPr>
              <a:t>10ºN</a:t>
            </a:r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3548" y="3885569"/>
            <a:ext cx="8136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averaged (for 1 hour) value α2 = &lt;cos2θ&gt; for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NO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,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ndia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a function of time for three</a:t>
            </a:r>
          </a:p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orientations of the counter: solid line – the vertical one, dashed line – along the parallel, dot-dashed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ine along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eridian. Left picture: for η =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63º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, angle: Galactic North- Celestial North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ight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picture: for η =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7º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,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inimal angle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elestial North – Galactic Equator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57256"/>
            <a:ext cx="3096344" cy="2369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9" y="1405651"/>
            <a:ext cx="3240360" cy="247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7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08326" y="123478"/>
            <a:ext cx="5876042" cy="86409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Diurnal variations</a:t>
            </a:r>
            <a:r>
              <a:rPr lang="ru-RU" sz="2400" dirty="0" smtClean="0"/>
              <a:t> </a:t>
            </a:r>
            <a:r>
              <a:rPr lang="en-US" sz="2400" dirty="0" smtClean="0"/>
              <a:t>for different directions of the field  at </a:t>
            </a:r>
            <a:r>
              <a:rPr lang="en-US" sz="2400" dirty="0" err="1" smtClean="0"/>
              <a:t>Pyhäsalmi</a:t>
            </a:r>
            <a:r>
              <a:rPr lang="en-US" sz="2400" dirty="0" smtClean="0"/>
              <a:t>, </a:t>
            </a:r>
            <a:r>
              <a:rPr lang="en-US" sz="2400" dirty="0" smtClean="0"/>
              <a:t>Finland </a:t>
            </a:r>
            <a:r>
              <a:rPr lang="en-US" sz="2400" dirty="0">
                <a:solidFill>
                  <a:srgbClr val="FF0000"/>
                </a:solidFill>
              </a:rPr>
              <a:t>64ºN</a:t>
            </a:r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4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29437" y="4836048"/>
            <a:ext cx="1630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CPPA 2020, Moscow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03548" y="4086144"/>
            <a:ext cx="81369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averaged (for 1 hour) value α2 = &lt;cos2θ&gt; for </a:t>
            </a:r>
            <a:r>
              <a:rPr lang="en-US" sz="1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yhäsalmi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,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inland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a function of time for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ree orientations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of the counter: solid line – the vertical one, dashed line – along the parallel, dot-dashed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ine along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eridian. Left picture: for η = 63º, right picture: for η = 27º.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88" y="1604288"/>
            <a:ext cx="3330128" cy="2548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5016" y="1648368"/>
            <a:ext cx="3272532" cy="250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1110521"/>
            <a:ext cx="791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shed line – the same for each latitude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useful for control measurements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7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0429" y="915566"/>
            <a:ext cx="7293496" cy="432594"/>
          </a:xfrm>
        </p:spPr>
        <p:txBody>
          <a:bodyPr/>
          <a:lstStyle/>
          <a:p>
            <a:r>
              <a:rPr lang="en-US" sz="2000" dirty="0" smtClean="0">
                <a:latin typeface="Comic Sans MS" panose="030F0702030302020204" pitchFamily="66" charset="0"/>
              </a:rPr>
              <a:t>Installation with 4 </a:t>
            </a:r>
            <a:r>
              <a:rPr lang="en-US" sz="2000" dirty="0" err="1" smtClean="0">
                <a:latin typeface="Comic Sans MS" panose="030F0702030302020204" pitchFamily="66" charset="0"/>
              </a:rPr>
              <a:t>multicathode</a:t>
            </a:r>
            <a:r>
              <a:rPr lang="en-US" sz="2000" dirty="0" smtClean="0">
                <a:latin typeface="Comic Sans MS" panose="030F0702030302020204" pitchFamily="66" charset="0"/>
              </a:rPr>
              <a:t> counters</a:t>
            </a:r>
            <a:endParaRPr lang="ru-RU" sz="2000" dirty="0">
              <a:latin typeface="Comic Sans MS" panose="030F0702030302020204" pitchFamily="66" charset="0"/>
            </a:endParaRP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563638"/>
            <a:ext cx="3960440" cy="275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987" y="1428914"/>
            <a:ext cx="2077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1,2,3,4 - counters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1873806"/>
            <a:ext cx="1745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5 – lead bricks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2230294"/>
            <a:ext cx="2488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6 – thermal insulation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0717" y="2697182"/>
            <a:ext cx="227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7 – metallic housing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3066514"/>
            <a:ext cx="2489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8 – impregnated wood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3435846"/>
            <a:ext cx="1677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9 - </a:t>
            </a:r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ventilator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3867894"/>
            <a:ext cx="2574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10 – refrigeration unit</a:t>
            </a:r>
            <a:endParaRPr lang="ru-RU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07904" y="4845348"/>
            <a:ext cx="19442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CPPA 2020, Moscow</a:t>
            </a:r>
            <a:endParaRPr lang="ru-RU" sz="1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5486"/>
            <a:ext cx="865187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331640" y="51470"/>
            <a:ext cx="748883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One can see substantial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fference</a:t>
            </a:r>
            <a:r>
              <a:rPr lang="ru-RU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of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diurnal run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or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ree detectors at each latitude that will enable for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fficiently large samples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o determine the absolute phase of the diurnal run and thus to find the absolute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rection</a:t>
            </a:r>
            <a:r>
              <a:rPr lang="ru-RU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of the</a:t>
            </a:r>
            <a:r>
              <a:rPr lang="ru-RU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vector of the 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eld.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57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32620" y="555526"/>
            <a:ext cx="6451748" cy="821061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o summarize:</a:t>
            </a:r>
            <a:endParaRPr lang="ru-RU" sz="5400" dirty="0">
              <a:solidFill>
                <a:srgbClr val="7030A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75656" y="1779662"/>
            <a:ext cx="6400800" cy="2642592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The method is working</a:t>
            </a:r>
          </a:p>
          <a:p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First results are encouraging</a:t>
            </a:r>
          </a:p>
          <a:p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Future prospects are well outlined</a:t>
            </a:r>
          </a:p>
          <a:p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The possibility to observe diurnal variations promises a discovery.</a:t>
            </a:r>
          </a:p>
          <a:p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The work can be conducted by independent groups in different </a:t>
            </a:r>
            <a:r>
              <a:rPr lang="en-US" sz="1800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mines </a:t>
            </a:r>
          </a:p>
          <a:p>
            <a:r>
              <a:rPr lang="en-US" sz="1800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at </a:t>
            </a:r>
            <a:r>
              <a:rPr lang="en-US" sz="1800" b="1" dirty="0">
                <a:solidFill>
                  <a:srgbClr val="7030A0"/>
                </a:solidFill>
                <a:latin typeface="Comic Sans MS" panose="030F0702030302020204" pitchFamily="66" charset="0"/>
              </a:rPr>
              <a:t>different geographical latitudes</a:t>
            </a:r>
          </a:p>
          <a:p>
            <a:endParaRPr lang="ru-RU" sz="18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7904" y="4835723"/>
            <a:ext cx="1871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CPPA 2020, Moscow</a:t>
            </a:r>
            <a:endParaRPr lang="ru-RU" sz="1400" dirty="0"/>
          </a:p>
        </p:txBody>
      </p:sp>
      <p:pic>
        <p:nvPicPr>
          <p:cNvPr id="1026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5486"/>
            <a:ext cx="1181100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765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1412127" y="51470"/>
            <a:ext cx="6453187" cy="2592288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endParaRPr lang="ru-RU" sz="4800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7904" y="4835723"/>
            <a:ext cx="1871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CPPA 2020, Moscow</a:t>
            </a:r>
            <a:endParaRPr lang="ru-RU" sz="1400" dirty="0"/>
          </a:p>
        </p:txBody>
      </p:sp>
      <p:pic>
        <p:nvPicPr>
          <p:cNvPr id="1026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5486"/>
            <a:ext cx="1181100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408809" y="1491630"/>
            <a:ext cx="526116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s:</a:t>
            </a:r>
          </a:p>
          <a:p>
            <a:endParaRPr lang="en-US" sz="14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khov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ukhov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 multi-cathode counter in a single-electron counting mode NIM A 910, 164 (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)</a:t>
            </a:r>
          </a:p>
          <a:p>
            <a:endParaRPr lang="en-US" sz="14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khov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ukhov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from a hidden photon dark matter search using a multi-cathode counter // JCAP. 2019. V.07. 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008</a:t>
            </a:r>
          </a:p>
          <a:p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. 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V. </a:t>
            </a:r>
            <a:r>
              <a:rPr lang="en-US" sz="1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khov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. V. </a:t>
            </a:r>
            <a:r>
              <a:rPr lang="en-US" sz="1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ukhov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out the possibility to observe diurnal variations of the count rate from dark photons by the multi-cathode counters. 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2006.05452 [</a:t>
            </a:r>
            <a:r>
              <a:rPr lang="en-US" sz="1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p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x]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877" y="1091630"/>
            <a:ext cx="179228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730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1115616" y="2211710"/>
            <a:ext cx="7416824" cy="1584176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r>
              <a:rPr lang="en-US" sz="4800" dirty="0" smtClean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hank you</a:t>
            </a:r>
            <a:r>
              <a:rPr lang="ru-RU" sz="4800" dirty="0" smtClean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for watching</a:t>
            </a:r>
            <a:r>
              <a:rPr lang="en-US" sz="48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/>
            </a:r>
            <a:br>
              <a:rPr lang="en-US" sz="4800" dirty="0">
                <a:solidFill>
                  <a:srgbClr val="7030A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</a:br>
            <a:endParaRPr lang="ru-RU" sz="4800" dirty="0">
              <a:solidFill>
                <a:srgbClr val="7030A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7904" y="4835723"/>
            <a:ext cx="1871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CPPA 2020, Moscow</a:t>
            </a:r>
            <a:endParaRPr lang="ru-RU" sz="1400" dirty="0"/>
          </a:p>
        </p:txBody>
      </p:sp>
      <p:pic>
        <p:nvPicPr>
          <p:cNvPr id="1026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5486"/>
            <a:ext cx="1181100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585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413"/>
            <a:ext cx="7344816" cy="511129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2800" dirty="0" smtClean="0"/>
              <a:t>PHELEX – </a:t>
            </a:r>
            <a:r>
              <a:rPr lang="en-US" sz="2800" dirty="0" err="1" smtClean="0"/>
              <a:t>PHoton-ELectron</a:t>
            </a:r>
            <a:r>
              <a:rPr lang="en-US" sz="2800" dirty="0" smtClean="0"/>
              <a:t> </a:t>
            </a:r>
            <a:r>
              <a:rPr lang="en-US" sz="2800" dirty="0" err="1" smtClean="0"/>
              <a:t>EXperiment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kopylov\Documents\Gamma-e.png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95536" y="1203598"/>
            <a:ext cx="1767944" cy="3630709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635375" y="127000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5" imgW="1244600" imgH="241300" progId="Equation.DSMT4">
                  <p:embed/>
                </p:oleObj>
              </mc:Choice>
              <mc:Fallback>
                <p:oleObj name="Equation" r:id="rId5" imgW="1244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270000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699792" y="237053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buClr>
                <a:srgbClr val="C7D3E6"/>
              </a:buClr>
              <a:buSzPts val="2400"/>
            </a:pP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(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D.Horns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J.Jackel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Lindner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Lobanov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J.Redondo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Ringwald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 , “Searching for wispy cold dark matter with a dish antenna” </a:t>
            </a:r>
            <a:r>
              <a:rPr lang="en-US" sz="1200" i="1" dirty="0">
                <a:latin typeface="Times New Roman" pitchFamily="18" charset="0"/>
                <a:cs typeface="Arial" charset="0"/>
                <a:sym typeface="Roboto Condensed Light"/>
              </a:rPr>
              <a:t>Journal of Cosmology and </a:t>
            </a:r>
            <a:r>
              <a:rPr lang="en-US" sz="1200" i="1" dirty="0" err="1">
                <a:latin typeface="Times New Roman" pitchFamily="18" charset="0"/>
                <a:cs typeface="Arial" charset="0"/>
                <a:sym typeface="Roboto Condensed Light"/>
              </a:rPr>
              <a:t>Astroparticle</a:t>
            </a:r>
            <a:r>
              <a:rPr lang="en-US" sz="1200" i="1" dirty="0">
                <a:latin typeface="Times New Roman" pitchFamily="18" charset="0"/>
                <a:cs typeface="Arial" charset="0"/>
                <a:sym typeface="Roboto Condensed Light"/>
              </a:rPr>
              <a:t> Physics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vol.4. article 16, 2013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27784" y="1908869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θ – </a:t>
            </a:r>
            <a:r>
              <a:rPr lang="en-US" sz="1200" dirty="0" smtClean="0"/>
              <a:t>angle between a field of a hidden photon and the surface  </a:t>
            </a:r>
            <a:endParaRPr lang="ru-RU" sz="1200" dirty="0"/>
          </a:p>
          <a:p>
            <a:r>
              <a:rPr lang="ru-RU" sz="1200" dirty="0"/>
              <a:t> </a:t>
            </a:r>
            <a:r>
              <a:rPr lang="ru-RU" sz="1200" dirty="0" smtClean="0"/>
              <a:t>χ- </a:t>
            </a:r>
            <a:r>
              <a:rPr lang="en-US" sz="1200" dirty="0" smtClean="0"/>
              <a:t>dimensionless parameter quantifying a kinetic mixing</a:t>
            </a:r>
            <a:endParaRPr lang="ru-RU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2782518" y="3075806"/>
            <a:ext cx="13853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In our case: </a:t>
            </a:r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33249"/>
              </p:ext>
            </p:extLst>
          </p:nvPr>
        </p:nvGraphicFramePr>
        <p:xfrm>
          <a:off x="4572000" y="3075806"/>
          <a:ext cx="1405331" cy="38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7" imgW="977760" imgH="266400" progId="Equation.DSMT4">
                  <p:embed/>
                </p:oleObj>
              </mc:Choice>
              <mc:Fallback>
                <p:oleObj name="Equation" r:id="rId7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3075806"/>
                        <a:ext cx="1405331" cy="383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5" name="Picture 1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3795886"/>
            <a:ext cx="459304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01754" y="3467204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ensitivity</a:t>
            </a:r>
            <a:endParaRPr lang="ru-RU" sz="16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31605"/>
              </p:ext>
            </p:extLst>
          </p:nvPr>
        </p:nvGraphicFramePr>
        <p:xfrm>
          <a:off x="3697934" y="1635646"/>
          <a:ext cx="939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7934" y="1635646"/>
                        <a:ext cx="939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35696" y="686986"/>
            <a:ext cx="6408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</a:rPr>
              <a:t>Multicathode</a:t>
            </a:r>
            <a:r>
              <a:rPr lang="en-US" sz="1400" dirty="0">
                <a:solidFill>
                  <a:srgbClr val="002060"/>
                </a:solidFill>
              </a:rPr>
              <a:t> counter technique </a:t>
            </a:r>
            <a:r>
              <a:rPr lang="en-US" sz="1400" dirty="0" smtClean="0">
                <a:solidFill>
                  <a:srgbClr val="002060"/>
                </a:solidFill>
              </a:rPr>
              <a:t>as </a:t>
            </a:r>
            <a:r>
              <a:rPr lang="en-US" sz="1400" dirty="0">
                <a:solidFill>
                  <a:srgbClr val="002060"/>
                </a:solidFill>
              </a:rPr>
              <a:t>an extension of a method of dish-antenna 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34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267495"/>
            <a:ext cx="6480720" cy="50405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err="1" smtClean="0">
                <a:latin typeface="Comic Sans MS" panose="030F0702030302020204" pitchFamily="66" charset="0"/>
              </a:rPr>
              <a:t>Multicathode</a:t>
            </a:r>
            <a:r>
              <a:rPr lang="en-US" sz="2400" dirty="0" smtClean="0">
                <a:latin typeface="Comic Sans MS" panose="030F0702030302020204" pitchFamily="66" charset="0"/>
              </a:rPr>
              <a:t> counter</a:t>
            </a:r>
            <a:endParaRPr lang="ru-RU" sz="2400" dirty="0">
              <a:latin typeface="Comic Sans MS" panose="030F0702030302020204" pitchFamily="66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191952"/>
            <a:ext cx="2520280" cy="188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0" name="Picture 4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97" y="2211709"/>
            <a:ext cx="2535765" cy="1868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C:\Users\DNS\Downloads\SAVE_20201007_200335.jpe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033973"/>
            <a:ext cx="2520279" cy="3653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523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267494"/>
            <a:ext cx="6624736" cy="10081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Multicathode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counter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technique</a:t>
            </a:r>
            <a:b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</a:b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Retarding  potential of the second cathode in configuration 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endParaRPr lang="ru-RU" sz="2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5099" y="3999172"/>
            <a:ext cx="3392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chematic of the counter</a:t>
            </a:r>
            <a:endParaRPr lang="ru-RU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8024" y="4011910"/>
            <a:ext cx="217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onfigurations 1/2</a:t>
            </a:r>
            <a:endParaRPr lang="ru-RU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" name="Picture 1" descr="E:\Max1&amp;2.jp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788024" y="1491630"/>
            <a:ext cx="2261576" cy="2278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54" y="1455738"/>
            <a:ext cx="4164013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92280" y="1635646"/>
            <a:ext cx="195438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Potential applied  to</a:t>
            </a:r>
          </a:p>
          <a:p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econd cathode allows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e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lectrons emitted from outer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c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athode to freely drift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t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o central counter</a:t>
            </a:r>
            <a:endParaRPr lang="ru-RU" sz="10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28766" y="2825989"/>
            <a:ext cx="154882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A retarding potential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a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t the second cathode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p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revents the drifting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e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lectrons reaching the</a:t>
            </a:r>
          </a:p>
          <a:p>
            <a:r>
              <a:rPr lang="en-US" sz="1000" dirty="0">
                <a:solidFill>
                  <a:srgbClr val="002060"/>
                </a:solidFill>
                <a:latin typeface="Comic Sans MS" panose="030F0702030302020204" pitchFamily="66" charset="0"/>
              </a:rPr>
              <a:t>c</a:t>
            </a:r>
            <a:r>
              <a:rPr lang="en-US" sz="1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entral counter</a:t>
            </a:r>
            <a:endParaRPr lang="ru-RU" sz="10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7425" y="1995686"/>
            <a:ext cx="631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Comic Sans MS" panose="030F0702030302020204" pitchFamily="66" charset="0"/>
              </a:rPr>
              <a:t>Conf</a:t>
            </a:r>
            <a:r>
              <a:rPr lang="en-US" sz="1200" dirty="0" smtClean="0">
                <a:latin typeface="Comic Sans MS" panose="030F0702030302020204" pitchFamily="66" charset="0"/>
              </a:rPr>
              <a:t> 1</a:t>
            </a:r>
            <a:endParaRPr lang="ru-RU" sz="1200" dirty="0"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77425" y="2931790"/>
            <a:ext cx="6575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latin typeface="Comic Sans MS" panose="030F0702030302020204" pitchFamily="66" charset="0"/>
              </a:rPr>
              <a:t>Conf</a:t>
            </a:r>
            <a:r>
              <a:rPr lang="en-US" sz="1200" dirty="0" smtClean="0">
                <a:latin typeface="Comic Sans MS" panose="030F0702030302020204" pitchFamily="66" charset="0"/>
              </a:rPr>
              <a:t> 2</a:t>
            </a:r>
            <a:endParaRPr lang="ru-RU" sz="1200" dirty="0"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4381242"/>
            <a:ext cx="69974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2060"/>
                </a:solidFill>
              </a:rPr>
              <a:t>The pulse shapes were digitized in interval ± 50  mV with a frequency 10 MHz and a sampling step of 400 </a:t>
            </a:r>
            <a:r>
              <a:rPr lang="el-GR" sz="1100" dirty="0" smtClean="0">
                <a:solidFill>
                  <a:srgbClr val="002060"/>
                </a:solidFill>
              </a:rPr>
              <a:t>μ</a:t>
            </a:r>
            <a:r>
              <a:rPr lang="en-US" sz="1100" dirty="0" smtClean="0">
                <a:solidFill>
                  <a:srgbClr val="002060"/>
                </a:solidFill>
              </a:rPr>
              <a:t>V</a:t>
            </a:r>
            <a:endParaRPr lang="ru-RU" sz="11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7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267494"/>
            <a:ext cx="6624736" cy="93610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Principle of a </a:t>
            </a:r>
            <a:r>
              <a:rPr lang="en-US" sz="2400" dirty="0" err="1"/>
              <a:t>m</a:t>
            </a:r>
            <a:r>
              <a:rPr lang="en-US" sz="2400" dirty="0" err="1" smtClean="0"/>
              <a:t>ulticathode</a:t>
            </a:r>
            <a:r>
              <a:rPr lang="en-US" sz="2400" dirty="0" smtClean="0"/>
              <a:t> counter: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FF0000"/>
                </a:solidFill>
              </a:rPr>
              <a:t>The effect = R1 – R2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ICPPA 2020, Moscow</a:t>
            </a:r>
            <a:endParaRPr lang="ru-RU" sz="1200" dirty="0">
              <a:solidFill>
                <a:prstClr val="black"/>
              </a:solidFill>
            </a:endParaRPr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78018" y="1491630"/>
            <a:ext cx="2909806" cy="2064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3847" y="1923678"/>
            <a:ext cx="2619309" cy="14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7" y="1347614"/>
            <a:ext cx="3203407" cy="2248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0758" y="3677947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i="1" dirty="0" smtClean="0">
                <a:solidFill>
                  <a:srgbClr val="2F5897">
                    <a:lumMod val="75000"/>
                  </a:srgbClr>
                </a:solidFill>
              </a:rPr>
              <a:t>Δ</a:t>
            </a:r>
            <a:r>
              <a:rPr lang="en-US" b="1" i="1" dirty="0" smtClean="0">
                <a:solidFill>
                  <a:srgbClr val="2F5897">
                    <a:lumMod val="75000"/>
                  </a:srgbClr>
                </a:solidFill>
              </a:rPr>
              <a:t>U = HV2 – HV1</a:t>
            </a:r>
            <a:endParaRPr lang="ru-RU" b="1" i="1" dirty="0">
              <a:solidFill>
                <a:srgbClr val="2F5897">
                  <a:lumMod val="75000"/>
                </a:srgbClr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3923928" y="3147814"/>
            <a:ext cx="288032" cy="360040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4319972" y="1923678"/>
            <a:ext cx="193529" cy="432048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19972" y="1779662"/>
            <a:ext cx="510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HV2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390341" y="3400948"/>
            <a:ext cx="5100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HV1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72200" y="3570570"/>
            <a:ext cx="21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2F5897">
                    <a:lumMod val="75000"/>
                  </a:srgbClr>
                </a:solidFill>
              </a:rPr>
              <a:t>R1 – red, R2 - blue</a:t>
            </a:r>
            <a:endParaRPr lang="ru-RU" b="1" i="1" dirty="0">
              <a:solidFill>
                <a:srgbClr val="2F5897">
                  <a:lumMod val="75000"/>
                </a:srgbClr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539552" y="3755236"/>
            <a:ext cx="576063" cy="6167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539552" y="437195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87624" y="4200127"/>
            <a:ext cx="2542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From calibration by UV lamp</a:t>
            </a:r>
            <a:endParaRPr lang="ru-RU" sz="14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54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267494"/>
            <a:ext cx="6624736" cy="100811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err="1" smtClean="0"/>
              <a:t>Multicathode</a:t>
            </a:r>
            <a:r>
              <a:rPr lang="en-US" sz="2400" dirty="0" smtClean="0"/>
              <a:t> counter technique </a:t>
            </a:r>
            <a:br>
              <a:rPr lang="en-US" sz="2400" dirty="0" smtClean="0"/>
            </a:b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9552" y="1033973"/>
            <a:ext cx="3323674" cy="2540985"/>
          </a:xfrm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4139952" y="1033973"/>
            <a:ext cx="3378110" cy="2526780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28494" y="3579862"/>
            <a:ext cx="4423626" cy="130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1419622"/>
            <a:ext cx="1706296" cy="5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77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23928" y="1563638"/>
            <a:ext cx="4138528" cy="43204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Data treatment off-line</a:t>
            </a:r>
            <a:endParaRPr lang="ru-RU" sz="2400" dirty="0">
              <a:solidFill>
                <a:srgbClr val="00206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22203" y="2067694"/>
            <a:ext cx="4670277" cy="161214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1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election by amplitude, 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Duration of leading edge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Zero line within a certain limits</a:t>
            </a:r>
          </a:p>
          <a:p>
            <a:pPr marL="0" indent="0">
              <a:buNone/>
            </a:pPr>
            <a:r>
              <a:rPr lang="en-US" sz="1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The time intervals beyond these limits are discarded with a proper account of live-time 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624" y="15269"/>
            <a:ext cx="1992646" cy="5076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131840" y="843558"/>
            <a:ext cx="10903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ibration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0270" y="2355726"/>
            <a:ext cx="894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onfig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 1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3848" y="4011910"/>
            <a:ext cx="9236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Config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. 2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24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51470"/>
            <a:ext cx="6624736" cy="140020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The results of measurements </a:t>
            </a:r>
            <a:b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</a:b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with </a:t>
            </a:r>
            <a:r>
              <a:rPr lang="en-US" sz="2000" dirty="0" err="1" smtClean="0">
                <a:solidFill>
                  <a:schemeClr val="bg2">
                    <a:lumMod val="10000"/>
                  </a:schemeClr>
                </a:solidFill>
              </a:rPr>
              <a:t>Ar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 +CH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</a:rPr>
              <a:t>4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(10%) and Ne + CH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</a:rPr>
              <a:t>4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  <a:t>(10%) gas mixtures</a:t>
            </a:r>
            <a:br>
              <a:rPr lang="en-US" sz="2000" dirty="0" smtClean="0">
                <a:solidFill>
                  <a:schemeClr val="bg2">
                    <a:lumMod val="10000"/>
                  </a:schemeClr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</a:rPr>
              <a:t>The target – free electrons of a degenerate electron gas of a metal</a:t>
            </a:r>
            <a:r>
              <a:rPr lang="en-US" sz="1600" dirty="0" smtClean="0"/>
              <a:t/>
            </a:r>
            <a:br>
              <a:rPr lang="en-US" sz="1600" dirty="0" smtClean="0"/>
            </a:b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847" y="1923678"/>
            <a:ext cx="2619309" cy="14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771800" y="3830795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i="1" dirty="0" smtClean="0">
                <a:solidFill>
                  <a:schemeClr val="tx2">
                    <a:lumMod val="75000"/>
                  </a:schemeClr>
                </a:solidFill>
              </a:rPr>
              <a:t>Δ</a:t>
            </a:r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U = HV2 – HV1</a:t>
            </a:r>
            <a:endParaRPr lang="ru-RU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3923928" y="3147814"/>
            <a:ext cx="288032" cy="360040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4319972" y="1923678"/>
            <a:ext cx="193529" cy="432048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19972" y="1779662"/>
            <a:ext cx="510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HV2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390341" y="3400948"/>
            <a:ext cx="5100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HV1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552" y="3641601"/>
            <a:ext cx="21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R1 – red, R2 - blue</a:t>
            </a:r>
            <a:endParaRPr lang="ru-RU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940152" y="4074887"/>
            <a:ext cx="3096344" cy="297063"/>
          </a:xfrm>
        </p:spPr>
        <p:txBody>
          <a:bodyPr>
            <a:normAutofit lnSpcReduction="10000"/>
          </a:bodyPr>
          <a:lstStyle/>
          <a:p>
            <a:r>
              <a:rPr lang="en-US" sz="1400" b="1" i="1" dirty="0" smtClean="0">
                <a:solidFill>
                  <a:schemeClr val="accent5">
                    <a:lumMod val="50000"/>
                  </a:schemeClr>
                </a:solidFill>
              </a:rPr>
              <a:t>Target – valence electrons </a:t>
            </a:r>
            <a:endParaRPr lang="ru-RU" sz="1400" b="1" i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0" y="1451674"/>
            <a:ext cx="3203407" cy="2248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423740"/>
            <a:ext cx="3010733" cy="2303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926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412"/>
            <a:ext cx="6696744" cy="655146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2800" dirty="0" smtClean="0"/>
              <a:t>Directionality of the counting</a:t>
            </a:r>
            <a:endParaRPr lang="ru-RU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419872" y="4861486"/>
            <a:ext cx="2088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CPPA 2020, Moscow</a:t>
            </a:r>
            <a:endParaRPr lang="ru-RU" sz="1200" dirty="0"/>
          </a:p>
        </p:txBody>
      </p:sp>
      <p:pic>
        <p:nvPicPr>
          <p:cNvPr id="9" name="Picture 2" descr="логотип ИЯИ РАН создан Н.Нольде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9877"/>
            <a:ext cx="864095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25101"/>
              </p:ext>
            </p:extLst>
          </p:nvPr>
        </p:nvGraphicFramePr>
        <p:xfrm>
          <a:off x="3779549" y="1131590"/>
          <a:ext cx="151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4" imgW="1244600" imgH="241300" progId="Equation.DSMT4">
                  <p:embed/>
                </p:oleObj>
              </mc:Choice>
              <mc:Fallback>
                <p:oleObj name="Equation" r:id="rId4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49" y="1131590"/>
                        <a:ext cx="151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99626"/>
              </p:ext>
            </p:extLst>
          </p:nvPr>
        </p:nvGraphicFramePr>
        <p:xfrm>
          <a:off x="4095688" y="1468564"/>
          <a:ext cx="736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688" y="1468564"/>
                        <a:ext cx="736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6588224" y="2399302"/>
            <a:ext cx="23042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Clr>
                <a:srgbClr val="C7D3E6"/>
              </a:buClr>
              <a:buSzPts val="2400"/>
            </a:pP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(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D.Horns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J.Jackel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Lindner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Lobanov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J.Redondo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</a:t>
            </a:r>
            <a:r>
              <a:rPr lang="en-US" sz="1200" dirty="0" err="1">
                <a:latin typeface="Times New Roman" pitchFamily="18" charset="0"/>
                <a:cs typeface="Arial" charset="0"/>
                <a:sym typeface="Roboto Condensed Light"/>
              </a:rPr>
              <a:t>A.Ringwald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 , “Searching for wispy cold dark matter with a dish antenna” </a:t>
            </a:r>
            <a:r>
              <a:rPr lang="en-US" sz="1200" i="1" dirty="0">
                <a:latin typeface="Times New Roman" pitchFamily="18" charset="0"/>
                <a:cs typeface="Arial" charset="0"/>
                <a:sym typeface="Roboto Condensed Light"/>
              </a:rPr>
              <a:t>Journal of Cosmology and </a:t>
            </a:r>
            <a:r>
              <a:rPr lang="en-US" sz="1200" i="1" dirty="0" err="1">
                <a:latin typeface="Times New Roman" pitchFamily="18" charset="0"/>
                <a:cs typeface="Arial" charset="0"/>
                <a:sym typeface="Roboto Condensed Light"/>
              </a:rPr>
              <a:t>Astroparticle</a:t>
            </a:r>
            <a:r>
              <a:rPr lang="en-US" sz="1200" i="1" dirty="0">
                <a:latin typeface="Times New Roman" pitchFamily="18" charset="0"/>
                <a:cs typeface="Arial" charset="0"/>
                <a:sym typeface="Roboto Condensed Light"/>
              </a:rPr>
              <a:t> Physics</a:t>
            </a:r>
            <a:r>
              <a:rPr lang="en-US" sz="1200" dirty="0">
                <a:latin typeface="Times New Roman" pitchFamily="18" charset="0"/>
                <a:cs typeface="Arial" charset="0"/>
                <a:sym typeface="Roboto Condensed Light"/>
              </a:rPr>
              <a:t>, vol.4. article 16, 2013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72200" y="908552"/>
            <a:ext cx="17281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θ – </a:t>
            </a:r>
            <a:r>
              <a:rPr lang="en-US" sz="1200" dirty="0" smtClean="0"/>
              <a:t>angle between a field of a hidden photon and the surface  </a:t>
            </a:r>
            <a:endParaRPr lang="ru-RU" sz="1200" dirty="0"/>
          </a:p>
          <a:p>
            <a:r>
              <a:rPr lang="ru-RU" sz="1200" dirty="0"/>
              <a:t> </a:t>
            </a:r>
            <a:r>
              <a:rPr lang="ru-RU" sz="1200" dirty="0" smtClean="0"/>
              <a:t>χ- </a:t>
            </a:r>
            <a:r>
              <a:rPr lang="en-US" sz="1200" dirty="0" smtClean="0"/>
              <a:t>dimensionless parameter quantifying a kinetic mixing</a:t>
            </a:r>
            <a:endParaRPr lang="ru-RU" sz="1200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539552" y="3939902"/>
            <a:ext cx="3528392" cy="654720"/>
          </a:xfrm>
        </p:spPr>
        <p:txBody>
          <a:bodyPr>
            <a:norm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y rotation of the counter – variation of the count rate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21012468">
            <a:off x="971600" y="1707654"/>
            <a:ext cx="2619309" cy="14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Прямая со стрелкой 6"/>
          <p:cNvCxnSpPr/>
          <p:nvPr/>
        </p:nvCxnSpPr>
        <p:spPr>
          <a:xfrm flipH="1">
            <a:off x="2987824" y="2355726"/>
            <a:ext cx="792088" cy="87153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91880" y="1985770"/>
            <a:ext cx="2669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along the axes of the counter</a:t>
            </a:r>
            <a:endParaRPr lang="ru-RU" sz="1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97701"/>
              </p:ext>
            </p:extLst>
          </p:nvPr>
        </p:nvGraphicFramePr>
        <p:xfrm>
          <a:off x="4146550" y="2360319"/>
          <a:ext cx="850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6550" y="2360319"/>
                        <a:ext cx="850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 flipH="1" flipV="1">
            <a:off x="2281254" y="3003798"/>
            <a:ext cx="58498" cy="437123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555776" y="3133144"/>
            <a:ext cx="2962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normal to the axes of the counter</a:t>
            </a:r>
            <a:endParaRPr lang="ru-RU" sz="1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524124"/>
              </p:ext>
            </p:extLst>
          </p:nvPr>
        </p:nvGraphicFramePr>
        <p:xfrm>
          <a:off x="3407926" y="3444244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7926" y="3444244"/>
                        <a:ext cx="876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722549" y="3958161"/>
            <a:ext cx="309732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f the surface is mirror-like!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counter with a matt surface –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or the control measurements</a:t>
            </a:r>
            <a:endParaRPr 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25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25727</TotalTime>
  <Words>1034</Words>
  <Application>Microsoft Office PowerPoint</Application>
  <PresentationFormat>Экран (16:9)</PresentationFormat>
  <Paragraphs>128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Исполнительная</vt:lpstr>
      <vt:lpstr>Equation</vt:lpstr>
      <vt:lpstr>First results and future prospects from PHELEX</vt:lpstr>
      <vt:lpstr>PHELEX – PHoton-ELectron EXperiment</vt:lpstr>
      <vt:lpstr>Multicathode counter</vt:lpstr>
      <vt:lpstr>Multicathode counter technique Retarding  potential of the second cathode in configuration 2 </vt:lpstr>
      <vt:lpstr>Principle of a multicathode counter: The effect = R1 – R2</vt:lpstr>
      <vt:lpstr>Multicathode counter technique   </vt:lpstr>
      <vt:lpstr>Data treatment off-line</vt:lpstr>
      <vt:lpstr>The results of measurements  with Ar +CH4(10%) and Ne + CH4(10%) gas mixtures The target – free electrons of a degenerate electron gas of a metal </vt:lpstr>
      <vt:lpstr>Directionality of the counting</vt:lpstr>
      <vt:lpstr>Diurnal variations, Baksan, Russia 43ºN  &lt;α2&gt; averaged for 1 hour </vt:lpstr>
      <vt:lpstr>Diurnal variations, INO, India 10ºN</vt:lpstr>
      <vt:lpstr>Diurnal variations, Pyhäsalmi, Finland 64ºN</vt:lpstr>
      <vt:lpstr>Diurnal variations for different directions of the field  at BNO, Russia 43ºN</vt:lpstr>
      <vt:lpstr>Diurnal variations for different directions of the field  at INO, India 10ºN</vt:lpstr>
      <vt:lpstr>Diurnal variations for different directions of the field  at Pyhäsalmi, Finland 64ºN</vt:lpstr>
      <vt:lpstr>Installation with 4 multicathode counters</vt:lpstr>
      <vt:lpstr>To summarize:</vt:lpstr>
      <vt:lpstr>   </vt:lpstr>
      <vt:lpstr>   Thank you for watching 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 results and future prospects from PHELEX</dc:title>
  <dc:creator>DNS</dc:creator>
  <cp:lastModifiedBy>DNS</cp:lastModifiedBy>
  <cp:revision>95</cp:revision>
  <dcterms:created xsi:type="dcterms:W3CDTF">2020-07-07T07:06:25Z</dcterms:created>
  <dcterms:modified xsi:type="dcterms:W3CDTF">2020-10-09T06:43:58Z</dcterms:modified>
</cp:coreProperties>
</file>